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8"/>
  </p:notesMasterIdLst>
  <p:sldIdLst>
    <p:sldId id="286" r:id="rId2"/>
    <p:sldId id="263" r:id="rId3"/>
    <p:sldId id="281" r:id="rId4"/>
    <p:sldId id="288" r:id="rId5"/>
    <p:sldId id="265" r:id="rId6"/>
    <p:sldId id="266" r:id="rId7"/>
    <p:sldId id="267" r:id="rId8"/>
    <p:sldId id="289" r:id="rId9"/>
    <p:sldId id="268" r:id="rId10"/>
    <p:sldId id="269" r:id="rId11"/>
    <p:sldId id="290" r:id="rId12"/>
    <p:sldId id="271" r:id="rId13"/>
    <p:sldId id="272" r:id="rId14"/>
    <p:sldId id="273" r:id="rId15"/>
    <p:sldId id="274" r:id="rId16"/>
    <p:sldId id="275" r:id="rId17"/>
    <p:sldId id="285" r:id="rId18"/>
    <p:sldId id="276" r:id="rId19"/>
    <p:sldId id="277" r:id="rId20"/>
    <p:sldId id="278" r:id="rId21"/>
    <p:sldId id="279" r:id="rId22"/>
    <p:sldId id="280" r:id="rId23"/>
    <p:sldId id="282" r:id="rId24"/>
    <p:sldId id="283" r:id="rId25"/>
    <p:sldId id="284" r:id="rId26"/>
    <p:sldId id="287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96"/>
    <p:restoredTop sz="94666"/>
  </p:normalViewPr>
  <p:slideViewPr>
    <p:cSldViewPr snapToGrid="0" snapToObjects="1">
      <p:cViewPr varScale="1">
        <p:scale>
          <a:sx n="87" d="100"/>
          <a:sy n="87" d="100"/>
        </p:scale>
        <p:origin x="-78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AB4343-410D-4114-8175-E2D7C9308D80}" type="datetimeFigureOut">
              <a:rPr lang="en-US" smtClean="0"/>
              <a:t>1/1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6D8643-BD33-49CB-B3F5-37AD37437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7722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69776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2627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6D8643-BD33-49CB-B3F5-37AD37437AD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8018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6D8643-BD33-49CB-B3F5-37AD37437AD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5414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0605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9219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2923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2392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4194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4194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1461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987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914400" y="2125980"/>
            <a:ext cx="103632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89828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71439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843188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237428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267C4E5-55F7-DB05-186B-06791E1D1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B3AA35ED-DF99-6958-28FA-33A93BB9772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5503DB0-5264-6061-D4B6-AE3D944FC839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0/2025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306C615E-9D94-7E15-4EC3-69D6111D00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6980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49779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g object 16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2722" y="0"/>
            <a:ext cx="12181936" cy="6857101"/>
          </a:xfrm>
          <a:prstGeom prst="rect">
            <a:avLst/>
          </a:prstGeom>
        </p:spPr>
      </p:pic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09600" y="27432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609600" y="157734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63459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2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5" Type="http://schemas.openxmlformats.org/officeDocument/2006/relationships/image" Target="../media/image30.emf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4.png"/><Relationship Id="rId7" Type="http://schemas.openxmlformats.org/officeDocument/2006/relationships/image" Target="../media/image4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310.png"/><Relationship Id="rId3" Type="http://schemas.openxmlformats.org/officeDocument/2006/relationships/image" Target="../media/image66.png"/><Relationship Id="rId7" Type="http://schemas.openxmlformats.org/officeDocument/2006/relationships/image" Target="../media/image30.png"/><Relationship Id="rId12" Type="http://schemas.openxmlformats.org/officeDocument/2006/relationships/image" Target="../media/image75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5" Type="http://schemas.openxmlformats.org/officeDocument/2006/relationships/image" Target="../media/image43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Relationship Id="rId14" Type="http://schemas.openxmlformats.org/officeDocument/2006/relationships/image" Target="../media/image32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5.emf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png"/><Relationship Id="rId5" Type="http://schemas.openxmlformats.org/officeDocument/2006/relationships/image" Target="../media/image7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4"/>
          <p:cNvSpPr>
            <a:spLocks noChangeArrowheads="1"/>
          </p:cNvSpPr>
          <p:nvPr/>
        </p:nvSpPr>
        <p:spPr bwMode="auto">
          <a:xfrm>
            <a:off x="2324100" y="4567585"/>
            <a:ext cx="7543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inear Circuit Analysis II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E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E</a:t>
            </a: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x-none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0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– Spring 2025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Rectangle 154">
            <a:extLst>
              <a:ext uri="{FF2B5EF4-FFF2-40B4-BE49-F238E27FC236}">
                <a16:creationId xmlns:a16="http://schemas.microsoft.com/office/drawing/2014/main" xmlns="" id="{2F947556-3899-C3CD-5B16-0CA9CD3E2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4229" y="3075057"/>
            <a:ext cx="1043822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</p:spTree>
    <p:extLst>
      <p:ext uri="{BB962C8B-B14F-4D97-AF65-F5344CB8AC3E}">
        <p14:creationId xmlns:p14="http://schemas.microsoft.com/office/powerpoint/2010/main" val="21208780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67006" y="392132"/>
            <a:ext cx="78051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Properties of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</a:t>
            </a:r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T</a:t>
            </a:r>
            <a:r>
              <a:rPr lang="lv-LV" sz="4000" b="1" dirty="0" smtClean="0">
                <a:solidFill>
                  <a:srgbClr val="00B050"/>
                </a:solidFill>
                <a:latin typeface="Cambria" panose="02040503050406030204" pitchFamily="18" charset="0"/>
              </a:rPr>
              <a:t>ransform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>
          <a:xfrm>
            <a:off x="8277497" y="6163056"/>
            <a:ext cx="2804160" cy="276999"/>
          </a:xfrm>
        </p:spPr>
        <p:txBody>
          <a:bodyPr/>
          <a:lstStyle/>
          <a:p>
            <a:fld id="{539F810C-9DAB-49B2-B45C-341744954A16}" type="slidenum">
              <a:rPr lang="en-GB" smtClean="0"/>
              <a:pPr/>
              <a:t>10</a:t>
            </a:fld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b="46391"/>
          <a:stretch/>
        </p:blipFill>
        <p:spPr>
          <a:xfrm>
            <a:off x="1056652" y="1244094"/>
            <a:ext cx="5252708" cy="4918962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6597579" y="1244094"/>
            <a:ext cx="4568551" cy="4614237"/>
            <a:chOff x="2667946" y="2296517"/>
            <a:chExt cx="6495605" cy="369983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/>
            <a:srcRect t="53011"/>
            <a:stretch/>
          </p:blipFill>
          <p:spPr>
            <a:xfrm>
              <a:off x="2667946" y="2576148"/>
              <a:ext cx="6495605" cy="3420208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/>
            <a:srcRect b="96393"/>
            <a:stretch/>
          </p:blipFill>
          <p:spPr>
            <a:xfrm>
              <a:off x="2667946" y="2296517"/>
              <a:ext cx="6495605" cy="32359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71838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67006" y="392132"/>
            <a:ext cx="78051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Properties of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</a:t>
            </a:r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T</a:t>
            </a:r>
            <a:r>
              <a:rPr lang="lv-LV" sz="4000" b="1" dirty="0" smtClean="0">
                <a:solidFill>
                  <a:srgbClr val="00B050"/>
                </a:solidFill>
                <a:latin typeface="Cambria" panose="02040503050406030204" pitchFamily="18" charset="0"/>
              </a:rPr>
              <a:t>ransform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>
          <a:xfrm>
            <a:off x="8277497" y="6163056"/>
            <a:ext cx="2804160" cy="276999"/>
          </a:xfrm>
        </p:spPr>
        <p:txBody>
          <a:bodyPr/>
          <a:lstStyle/>
          <a:p>
            <a:fld id="{539F810C-9DAB-49B2-B45C-341744954A16}" type="slidenum">
              <a:rPr lang="en-GB" smtClean="0"/>
              <a:pPr/>
              <a:t>11</a:t>
            </a:fld>
            <a:endParaRPr lang="en-GB" dirty="0"/>
          </a:p>
        </p:txBody>
      </p:sp>
      <p:grpSp>
        <p:nvGrpSpPr>
          <p:cNvPr id="3" name="Group 2"/>
          <p:cNvGrpSpPr/>
          <p:nvPr/>
        </p:nvGrpSpPr>
        <p:grpSpPr>
          <a:xfrm>
            <a:off x="6597579" y="1244094"/>
            <a:ext cx="4568551" cy="4614237"/>
            <a:chOff x="2667946" y="2296517"/>
            <a:chExt cx="6495605" cy="369983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/>
            <a:srcRect t="53011"/>
            <a:stretch/>
          </p:blipFill>
          <p:spPr>
            <a:xfrm>
              <a:off x="2667946" y="2576148"/>
              <a:ext cx="6495605" cy="3420208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/>
            <a:srcRect b="96393"/>
            <a:stretch/>
          </p:blipFill>
          <p:spPr>
            <a:xfrm>
              <a:off x="2667946" y="2296517"/>
              <a:ext cx="6495605" cy="323591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4767289"/>
                  </p:ext>
                </p:extLst>
              </p:nvPr>
            </p:nvGraphicFramePr>
            <p:xfrm>
              <a:off x="1215571" y="1244094"/>
              <a:ext cx="3770086" cy="431038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885043"/>
                    <a:gridCol w="1885043"/>
                  </a:tblGrid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δ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𝑠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 smtClean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𝑎𝑡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/>
                                  </a:rPr>
                                  <m:t>𝑢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𝑠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𝑎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(t)=</a:t>
                          </a:r>
                          <a:r>
                            <a:rPr lang="en-US" dirty="0" err="1" smtClean="0"/>
                            <a:t>tu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!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𝑛</m:t>
                                        </m:r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+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Sin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dirty="0" smtClean="0"/>
                                      <m:t>ɯ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b="0" i="0" smtClean="0">
                                            <a:latin typeface="Cambria Math"/>
                                          </a:rPr>
                                          <m:t>+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en-US" dirty="0" smtClean="0"/>
                                          <m:t>ɯ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marL="0" marR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mtClean="0"/>
                            <a:t>cos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s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b="0" i="0" smtClean="0">
                                            <a:latin typeface="Cambria Math"/>
                                          </a:rPr>
                                          <m:t>+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en-US" dirty="0" smtClean="0"/>
                                          <m:t>ɯ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4767289"/>
                  </p:ext>
                </p:extLst>
              </p:nvPr>
            </p:nvGraphicFramePr>
            <p:xfrm>
              <a:off x="1215571" y="1244094"/>
              <a:ext cx="3770086" cy="431038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885043"/>
                    <a:gridCol w="1885043"/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δ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0687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125000" b="-488000"/>
                          </a:stretch>
                        </a:blipFill>
                      </a:tcPr>
                    </a:tc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t="-225000" r="-99677" b="-38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225000" b="-388000"/>
                          </a:stretch>
                        </a:blipFill>
                      </a:tcPr>
                    </a:tc>
                  </a:tr>
                  <a:tr h="60687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(t)=</a:t>
                          </a:r>
                          <a:r>
                            <a:rPr lang="en-US" dirty="0" err="1" smtClean="0"/>
                            <a:t>tu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328283" b="-291919"/>
                          </a:stretch>
                        </a:blipFill>
                      </a:tcPr>
                    </a:tc>
                  </a:tr>
                  <a:tr h="6050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t="-424000" r="-99677" b="-189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424000" b="-189000"/>
                          </a:stretch>
                        </a:blipFill>
                      </a:tcPr>
                    </a:tc>
                  </a:tr>
                  <a:tr h="573405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Sin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557447" b="-101064"/>
                          </a:stretch>
                        </a:blipFill>
                      </a:tcPr>
                    </a:tc>
                  </a:tr>
                  <a:tr h="575310">
                    <a:tc>
                      <a:txBody>
                        <a:bodyPr/>
                        <a:lstStyle/>
                        <a:p>
                          <a:pPr marL="0" marR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mtClean="0"/>
                            <a:t>cos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657447" b="-1064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141328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084747" y="1293960"/>
            <a:ext cx="9101669" cy="14549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dirty="0">
                <a:latin typeface="Cambria" panose="02040503050406030204" pitchFamily="18" charset="0"/>
                <a:ea typeface="ＭＳ Ｐゴシック" charset="0"/>
                <a:cs typeface="ＭＳ Ｐゴシック" charset="0"/>
              </a:rPr>
              <a:t>The Laplace Transform operation is Linear</a:t>
            </a:r>
          </a:p>
          <a:p>
            <a:pPr algn="ctr">
              <a:lnSpc>
                <a:spcPct val="200000"/>
              </a:lnSpc>
            </a:pPr>
            <a:r>
              <a:rPr lang="en-US" sz="2400" dirty="0">
                <a:solidFill>
                  <a:srgbClr val="7030A0"/>
                </a:solidFill>
                <a:latin typeface="Cambria" panose="02040503050406030204" pitchFamily="18" charset="0"/>
                <a:ea typeface="ＭＳ Ｐゴシック" charset="0"/>
                <a:cs typeface="ＭＳ Ｐゴシック" charset="0"/>
              </a:rPr>
              <a:t>For f(t)= 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t )+ a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t )</a:t>
            </a:r>
            <a:endParaRPr lang="en-US" sz="2400" dirty="0">
              <a:solidFill>
                <a:srgbClr val="7030A0"/>
              </a:solidFill>
              <a:latin typeface="Cambria" panose="02040503050406030204" pitchFamily="18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26311" y="2832487"/>
            <a:ext cx="101856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t )] =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t )] =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s)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s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1618" y="455392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65002" y="3740769"/>
            <a:ext cx="37877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6</a:t>
            </a:r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57</a:t>
            </a:r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26311" y="4377057"/>
            <a:ext cx="56335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 when f(t)=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lv-LV" sz="24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</a:t>
            </a:r>
            <a:r>
              <a:rPr lang="lv-LV" sz="2400" baseline="-250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u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+ 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K</a:t>
            </a:r>
            <a:r>
              <a:rPr lang="lv-LV" sz="2400" baseline="-250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e</a:t>
            </a:r>
            <a:r>
              <a:rPr lang="en-US" sz="2400" baseline="30000" dirty="0">
                <a:solidFill>
                  <a:srgbClr val="CC0000"/>
                </a:solidFill>
                <a:latin typeface="Cambria" panose="02040503050406030204" pitchFamily="18" charset="0"/>
              </a:rPr>
              <a:t>-at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 u(t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52770" y="5402618"/>
          <a:ext cx="24669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770" y="5402618"/>
                        <a:ext cx="2466975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765487"/>
              </p:ext>
            </p:extLst>
          </p:nvPr>
        </p:nvGraphicFramePr>
        <p:xfrm>
          <a:off x="1139333" y="5402618"/>
          <a:ext cx="15414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333" y="5402618"/>
                        <a:ext cx="1541462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8913813" y="5032375"/>
          <a:ext cx="21018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8" imgW="952200" imgH="393480" progId="Equation.DSMT4">
                  <p:embed/>
                </p:oleObj>
              </mc:Choice>
              <mc:Fallback>
                <p:oleObj name="Equation" r:id="rId8" imgW="952200" imgH="39348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813" y="5032375"/>
                        <a:ext cx="210185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urved Connector 15"/>
          <p:cNvCxnSpPr/>
          <p:nvPr/>
        </p:nvCxnSpPr>
        <p:spPr>
          <a:xfrm>
            <a:off x="2870200" y="5715000"/>
            <a:ext cx="2844800" cy="444500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Curved Connector 28"/>
          <p:cNvCxnSpPr/>
          <p:nvPr/>
        </p:nvCxnSpPr>
        <p:spPr>
          <a:xfrm rot="10800000" flipV="1">
            <a:off x="7239000" y="5537200"/>
            <a:ext cx="1727200" cy="342900"/>
          </a:xfrm>
          <a:prstGeom prst="curvedConnector3">
            <a:avLst>
              <a:gd name="adj1" fmla="val 50000"/>
            </a:avLst>
          </a:prstGeom>
          <a:ln>
            <a:solidFill>
              <a:srgbClr val="D60093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1026311" y="4916007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F7DFED1-7294-5334-E2F5-8F239FDB7E2E}"/>
              </a:ext>
            </a:extLst>
          </p:cNvPr>
          <p:cNvSpPr txBox="1"/>
          <p:nvPr/>
        </p:nvSpPr>
        <p:spPr>
          <a:xfrm>
            <a:off x="862202" y="1232085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1. Linearity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6045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4804" y="342627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174098" y="2082302"/>
            <a:ext cx="5086649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[ f (t − T )u(t − T )] =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−sT 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s)</a:t>
            </a:r>
          </a:p>
        </p:txBody>
      </p:sp>
      <p:sp>
        <p:nvSpPr>
          <p:cNvPr id="7" name="Rectangle 6"/>
          <p:cNvSpPr/>
          <p:nvPr/>
        </p:nvSpPr>
        <p:spPr>
          <a:xfrm>
            <a:off x="505279" y="2518214"/>
            <a:ext cx="96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oof</a:t>
            </a:r>
          </a:p>
        </p:txBody>
      </p:sp>
      <p:sp>
        <p:nvSpPr>
          <p:cNvPr id="9" name="Rectangle 8"/>
          <p:cNvSpPr/>
          <p:nvPr/>
        </p:nvSpPr>
        <p:spPr>
          <a:xfrm>
            <a:off x="2974990" y="1456212"/>
            <a:ext cx="56030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If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(t 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u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 = F(s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, then, for T&gt;0</a:t>
            </a:r>
            <a:endParaRPr lang="en-US" sz="28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3669" y="4233330"/>
            <a:ext cx="4164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As T is constant, then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q</a:t>
            </a:r>
            <a:r>
              <a:rPr lang="en-US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t</a:t>
            </a:r>
            <a:endParaRPr lang="en-US" sz="28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669" y="3031314"/>
            <a:ext cx="10533704" cy="65139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936" y="5156268"/>
            <a:ext cx="11389012" cy="66807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8609" y="5904834"/>
            <a:ext cx="6066046" cy="71939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3669" y="3785577"/>
            <a:ext cx="10321423" cy="46333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26391" y="4812808"/>
            <a:ext cx="371888" cy="4389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01DC56BC-AAFA-0F10-1064-898A956EB677}"/>
              </a:ext>
            </a:extLst>
          </p:cNvPr>
          <p:cNvSpPr txBox="1"/>
          <p:nvPr/>
        </p:nvSpPr>
        <p:spPr>
          <a:xfrm>
            <a:off x="843534" y="1107924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2. Time shift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69531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03449" y="635709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7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59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825230" y="1585760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39" name="Rectangle 38"/>
          <p:cNvSpPr/>
          <p:nvPr/>
        </p:nvSpPr>
        <p:spPr>
          <a:xfrm>
            <a:off x="903449" y="3484995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8061772" y="5175568"/>
            <a:ext cx="2911031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8063420" y="2427472"/>
            <a:ext cx="13780" cy="421462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8869320" y="6486208"/>
            <a:ext cx="776877" cy="0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8077560" y="3065783"/>
            <a:ext cx="807364" cy="7618"/>
          </a:xfrm>
          <a:prstGeom prst="straightConnector1">
            <a:avLst/>
          </a:prstGeom>
          <a:ln w="28575">
            <a:solidFill>
              <a:srgbClr val="CC00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8869320" y="3073402"/>
            <a:ext cx="180" cy="3412806"/>
          </a:xfrm>
          <a:prstGeom prst="straightConnector1">
            <a:avLst/>
          </a:prstGeom>
          <a:ln w="28575">
            <a:solidFill>
              <a:srgbClr val="0066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9646197" y="5175568"/>
            <a:ext cx="364" cy="1292066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8061772" y="4479426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8077560" y="5871709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8077560" y="646763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8063420" y="376549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869320" y="4725154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495354" y="4740156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608142" y="3573372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92797" y="42947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606105" y="28559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599599" y="5687043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599599" y="6223765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122187" y="2427471"/>
            <a:ext cx="615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f(t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911846" y="5094486"/>
            <a:ext cx="288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t</a:t>
            </a:r>
          </a:p>
        </p:txBody>
      </p:sp>
      <p:sp>
        <p:nvSpPr>
          <p:cNvPr id="37" name="TextBox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3449" y="2518949"/>
            <a:ext cx="5898794" cy="430887"/>
          </a:xfrm>
          <a:prstGeom prst="rect">
            <a:avLst/>
          </a:prstGeom>
          <a:blipFill rotWithShape="0">
            <a:blip r:embed="rId3" cstate="print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8" name="TextBox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61339" y="4326719"/>
            <a:ext cx="5424293" cy="960263"/>
          </a:xfrm>
          <a:prstGeom prst="rect">
            <a:avLst/>
          </a:prstGeom>
          <a:blipFill rotWithShape="0">
            <a:blip r:embed="rId4" cstate="print"/>
            <a:stretch>
              <a:fillRect l="-5730" b="-1656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3913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65141" y="3083342"/>
            <a:ext cx="3471862" cy="295146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91863" y="2412745"/>
            <a:ext cx="74510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f (t ) = 3u(t )+ u(t −1)− 2u(t − 2)− u(t − 3)− u(t − 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6780" y="4061207"/>
                <a:ext cx="5980159" cy="76809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780" y="4061207"/>
                <a:ext cx="5980159" cy="768095"/>
              </a:xfrm>
              <a:prstGeom prst="rect">
                <a:avLst/>
              </a:prstGeom>
              <a:blipFill>
                <a:blip r:embed="rId3"/>
                <a:stretch>
                  <a:fillRect l="-4077" b="-1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91863" y="639094"/>
            <a:ext cx="26286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91863" y="1533598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36780" y="3381442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421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24381" y="3037374"/>
                <a:ext cx="7732181" cy="801630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f F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f(t )], then L[</a:t>
                </a:r>
                <a:r>
                  <a:rPr lang="en-US" sz="3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(t )]=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dirty="0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381" y="3037374"/>
                <a:ext cx="7732181" cy="801630"/>
              </a:xfrm>
              <a:prstGeom prst="rect">
                <a:avLst/>
              </a:prstGeom>
              <a:blipFill>
                <a:blip r:embed="rId2"/>
                <a:stretch>
                  <a:fillRect l="-1888" b="-820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921128" y="692128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2A4AD2CD-3583-42E3-FA0C-5D10E365FEA9}"/>
              </a:ext>
            </a:extLst>
          </p:cNvPr>
          <p:cNvSpPr txBox="1"/>
          <p:nvPr/>
        </p:nvSpPr>
        <p:spPr>
          <a:xfrm>
            <a:off x="921128" y="1606445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3. Multiplication-by-t property</a:t>
            </a:r>
          </a:p>
        </p:txBody>
      </p:sp>
    </p:spTree>
    <p:extLst>
      <p:ext uri="{BB962C8B-B14F-4D97-AF65-F5344CB8AC3E}">
        <p14:creationId xmlns:p14="http://schemas.microsoft.com/office/powerpoint/2010/main" val="20292243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8318" y="434757"/>
            <a:ext cx="53343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8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0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3" name="Rectangle 2"/>
          <p:cNvSpPr/>
          <p:nvPr/>
        </p:nvSpPr>
        <p:spPr>
          <a:xfrm>
            <a:off x="821406" y="1167543"/>
            <a:ext cx="881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sform of the ramp function R(s)=L[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r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]</a:t>
            </a:r>
            <a:endParaRPr lang="en-US" sz="2400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7064" y="2628238"/>
            <a:ext cx="3328706" cy="19482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916993" y="4850475"/>
            <a:ext cx="2575870" cy="92405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r="51229"/>
          <a:stretch/>
        </p:blipFill>
        <p:spPr>
          <a:xfrm>
            <a:off x="844331" y="2408790"/>
            <a:ext cx="5536840" cy="78398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44331" y="1976198"/>
            <a:ext cx="25911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 Ramp func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r="29758"/>
          <a:stretch/>
        </p:blipFill>
        <p:spPr>
          <a:xfrm>
            <a:off x="1773304" y="4274466"/>
            <a:ext cx="5827475" cy="11144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49080"/>
          <a:stretch/>
        </p:blipFill>
        <p:spPr>
          <a:xfrm>
            <a:off x="1820008" y="3341628"/>
            <a:ext cx="5780771" cy="78398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l="71106"/>
          <a:stretch/>
        </p:blipFill>
        <p:spPr>
          <a:xfrm>
            <a:off x="1773304" y="5537747"/>
            <a:ext cx="2397152" cy="111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7148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78066" y="1391890"/>
            <a:ext cx="3690909" cy="20609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blipFill rotWithShape="0">
                <a:blip r:embed="rId3"/>
                <a:stretch>
                  <a:fillRect l="-4926" t="-4386" b="-19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−</m:t>
                    </m:r>
                    <m:sSup>
                      <m:sSupPr>
                        <m:ctrlP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𝑠</m:t>
                        </m:r>
                      </m:sup>
                    </m:sSup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blipFill rotWithShape="0">
                <a:blip r:embed="rId4"/>
                <a:stretch>
                  <a:fillRect l="-3249" b="-15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56329" y="30289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3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6329" y="1061283"/>
            <a:ext cx="92034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s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6329" y="4185531"/>
            <a:ext cx="3713108" cy="180842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33458" y="4327675"/>
            <a:ext cx="7991962" cy="7620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98170" y="5364300"/>
            <a:ext cx="6754953" cy="847417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71720" y="2002506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56329" y="1515588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A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70080" y="3468207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B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301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38375" y="3259141"/>
                <a:ext cx="6713633" cy="8899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i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 </a:t>
                </a:r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t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(t)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0" dirty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𝐓</m:t>
                        </m:r>
                      </m:num>
                      <m:den>
                        <m:r>
                          <a:rPr lang="en-US" sz="3600" b="1" i="0" dirty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𝐓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(t-T)-2Tu(t-3T)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375" y="3259141"/>
                <a:ext cx="6713633" cy="889924"/>
              </a:xfrm>
              <a:prstGeom prst="rect">
                <a:avLst/>
              </a:prstGeom>
              <a:blipFill>
                <a:blip r:embed="rId2"/>
                <a:stretch>
                  <a:fillRect l="-2725" r="-545" b="-109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33383" y="4513369"/>
                <a:ext cx="5370701" cy="975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3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36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dirty="0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600" b="0" i="1" dirty="0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sSup>
                          <m:sSupPr>
                            <m:ctrlPr>
                              <a:rPr lang="en-US" sz="36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𝑇</m:t>
                            </m:r>
                          </m:sup>
                        </m:sSup>
                      </m:num>
                      <m:den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6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383" y="4513369"/>
                <a:ext cx="5370701" cy="975395"/>
              </a:xfrm>
              <a:prstGeom prst="rect">
                <a:avLst/>
              </a:prstGeom>
              <a:blipFill>
                <a:blip r:embed="rId3"/>
                <a:stretch>
                  <a:fillRect l="-3519" b="-93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17EF2FE0-9BAF-8D07-B5CE-9907BA57EFC7}"/>
              </a:ext>
            </a:extLst>
          </p:cNvPr>
          <p:cNvGrpSpPr/>
          <p:nvPr/>
        </p:nvGrpSpPr>
        <p:grpSpPr>
          <a:xfrm>
            <a:off x="7231491" y="1469089"/>
            <a:ext cx="4691602" cy="3044280"/>
            <a:chOff x="6142066" y="288838"/>
            <a:chExt cx="5707875" cy="3779570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6550736" y="3443094"/>
              <a:ext cx="5220592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H="1" flipV="1">
              <a:off x="7023583" y="473504"/>
              <a:ext cx="5692" cy="2980471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7040201" y="1809608"/>
              <a:ext cx="1248774" cy="1627114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6142066" y="288838"/>
                  <a:ext cx="81734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2066" y="288838"/>
                  <a:ext cx="817340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7273" b="-4590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1467016" y="3537532"/>
                  <a:ext cx="38292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67016" y="3537532"/>
                  <a:ext cx="382925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8046631" y="3606743"/>
                  <a:ext cx="44307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46631" y="3606743"/>
                  <a:ext cx="443070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3333" r="-5000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6378507" y="1578775"/>
                  <a:ext cx="61298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8507" y="1578775"/>
                  <a:ext cx="612988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2410" r="-9639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6734825" y="3537532"/>
                  <a:ext cx="42351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34825" y="3537532"/>
                  <a:ext cx="423514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3509" r="-7018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Connector 11"/>
            <p:cNvCxnSpPr/>
            <p:nvPr/>
          </p:nvCxnSpPr>
          <p:spPr>
            <a:xfrm flipV="1">
              <a:off x="8288975" y="1809608"/>
              <a:ext cx="2546915" cy="1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0542415" y="3606742"/>
                  <a:ext cx="40949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42415" y="3606742"/>
                  <a:ext cx="409490" cy="461665"/>
                </a:xfrm>
                <a:prstGeom prst="rect">
                  <a:avLst/>
                </a:prstGeom>
                <a:blipFill>
                  <a:blip r:embed="rId9"/>
                  <a:stretch>
                    <a:fillRect l="-5455" r="-63636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Connector 13"/>
            <p:cNvCxnSpPr/>
            <p:nvPr/>
          </p:nvCxnSpPr>
          <p:spPr>
            <a:xfrm>
              <a:off x="10830198" y="1809607"/>
              <a:ext cx="0" cy="1650740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8288975" y="1809607"/>
              <a:ext cx="0" cy="165074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699276" y="684358"/>
            <a:ext cx="56389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0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99276" y="1771337"/>
            <a:ext cx="86995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depicted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in the</a:t>
            </a:r>
          </a:p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following figur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8632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387464" y="558856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Announcem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7" y="1848118"/>
            <a:ext cx="8691373" cy="2365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ject Proposal will be released next week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m project group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400" dirty="0">
                <a:solidFill>
                  <a:prstClr val="black"/>
                </a:solidFill>
                <a:latin typeface="Calibri"/>
              </a:rPr>
              <a:t>Quiz during Week 4</a:t>
            </a:r>
            <a:endParaRPr kumimoji="0" lang="en-US" sz="3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2825689"/>
      </p:ext>
    </p:extLst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4599" y="1312860"/>
            <a:ext cx="5671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</a:t>
            </a:r>
            <a:r>
              <a:rPr lang="en-US" sz="2400" dirty="0">
                <a:solidFill>
                  <a:srgbClr val="006600"/>
                </a:solidFill>
                <a:latin typeface="Cambria" panose="02040503050406030204" pitchFamily="18" charset="0"/>
              </a:rPr>
              <a:t>V</a:t>
            </a:r>
            <a:r>
              <a:rPr lang="en-US" sz="2400" baseline="-25000" dirty="0">
                <a:solidFill>
                  <a:srgbClr val="006600"/>
                </a:solidFill>
                <a:latin typeface="Cambria" panose="02040503050406030204" pitchFamily="18" charset="0"/>
              </a:rPr>
              <a:t>out</a:t>
            </a:r>
            <a:r>
              <a:rPr lang="en-US" sz="2400" dirty="0">
                <a:solidFill>
                  <a:srgbClr val="006600"/>
                </a:solidFill>
                <a:latin typeface="Cambria" panose="02040503050406030204" pitchFamily="18" charset="0"/>
              </a:rPr>
              <a:t>(s)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 for the following Circuit</a:t>
            </a:r>
          </a:p>
        </p:txBody>
      </p:sp>
      <p:sp>
        <p:nvSpPr>
          <p:cNvPr id="4" name="Oval 3"/>
          <p:cNvSpPr/>
          <p:nvPr/>
        </p:nvSpPr>
        <p:spPr>
          <a:xfrm>
            <a:off x="1248726" y="3864224"/>
            <a:ext cx="720000" cy="72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608726" y="4038486"/>
            <a:ext cx="0" cy="371475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2703239" y="3864224"/>
            <a:ext cx="720000" cy="72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063239" y="4038486"/>
            <a:ext cx="0" cy="371475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7" idx="0"/>
          </p:cNvCxnSpPr>
          <p:nvPr/>
        </p:nvCxnSpPr>
        <p:spPr>
          <a:xfrm flipV="1">
            <a:off x="3063239" y="297649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583961" y="458422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608726" y="297649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063239" y="458422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608726" y="2976494"/>
            <a:ext cx="344523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583961" y="5471954"/>
            <a:ext cx="344523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59679" y="2976494"/>
            <a:ext cx="0" cy="7924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029199" y="4679474"/>
            <a:ext cx="0" cy="7924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053964" y="3765922"/>
            <a:ext cx="300038" cy="272564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4696777" y="4038486"/>
            <a:ext cx="671512" cy="0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696777" y="4038486"/>
            <a:ext cx="657225" cy="371475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4696777" y="4413013"/>
            <a:ext cx="671512" cy="0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696777" y="4409961"/>
            <a:ext cx="332422" cy="269513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49834" y="403848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I</a:t>
            </a:r>
            <a:r>
              <a:rPr lang="en-US" baseline="-25000" dirty="0">
                <a:latin typeface="Cambria" panose="02040503050406030204" pitchFamily="18" charset="0"/>
              </a:rPr>
              <a:t>1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089108" y="401553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I</a:t>
            </a:r>
            <a:r>
              <a:rPr lang="en-US" baseline="-25000" dirty="0">
                <a:latin typeface="Cambria" panose="02040503050406030204" pitchFamily="18" charset="0"/>
              </a:rPr>
              <a:t>2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380100" y="4038246"/>
            <a:ext cx="781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V</a:t>
            </a:r>
            <a:r>
              <a:rPr lang="en-US" baseline="-25000" dirty="0">
                <a:latin typeface="Cambria" panose="02040503050406030204" pitchFamily="18" charset="0"/>
              </a:rPr>
              <a:t>out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207828" y="3581256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mbria" panose="02040503050406030204" pitchFamily="18" charset="0"/>
              </a:rPr>
              <a:t>+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236682" y="4584224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mbria" panose="02040503050406030204" pitchFamily="18" charset="0"/>
              </a:rPr>
              <a:t>-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019479" y="4015536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10</a:t>
            </a:r>
            <a:r>
              <a:rPr lang="el-GR" dirty="0">
                <a:latin typeface="Cambria" panose="02040503050406030204" pitchFamily="18" charset="0"/>
              </a:rPr>
              <a:t>Ω</a:t>
            </a:r>
            <a:endParaRPr lang="en-US" dirty="0">
              <a:latin typeface="Cambria" panose="02040503050406030204" pitchFamily="18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6617063" y="3509625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7077605" y="1312860"/>
            <a:ext cx="13044" cy="219588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092756" y="1922608"/>
            <a:ext cx="1077379" cy="1587017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193274" y="1143495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3274" y="1143495"/>
                <a:ext cx="869212" cy="46166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0200209" y="3658860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0209" y="3658860"/>
                <a:ext cx="382925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6617063" y="1718745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063" y="1718745"/>
                <a:ext cx="423514" cy="46166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6801152" y="3636004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152" y="3636004"/>
                <a:ext cx="423514" cy="46166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Connector 45"/>
          <p:cNvCxnSpPr/>
          <p:nvPr/>
        </p:nvCxnSpPr>
        <p:spPr>
          <a:xfrm flipV="1">
            <a:off x="8135939" y="3508744"/>
            <a:ext cx="1463326" cy="58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091615" y="1922608"/>
            <a:ext cx="10755" cy="158613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8010293" y="3636004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93" y="3636004"/>
                <a:ext cx="423514" cy="461665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Straight Arrow Connector 58"/>
          <p:cNvCxnSpPr/>
          <p:nvPr/>
        </p:nvCxnSpPr>
        <p:spPr>
          <a:xfrm flipV="1">
            <a:off x="6672278" y="6323603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 flipV="1">
            <a:off x="7126953" y="4518578"/>
            <a:ext cx="18911" cy="180414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7147971" y="5332216"/>
            <a:ext cx="1043183" cy="0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0255424" y="6472838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5424" y="6472838"/>
                <a:ext cx="382925" cy="461665"/>
              </a:xfrm>
              <a:prstGeom prst="rect">
                <a:avLst/>
              </a:prstGeom>
              <a:blipFill rotWithShape="0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6421656" y="5135413"/>
                <a:ext cx="6559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656" y="5135413"/>
                <a:ext cx="655949" cy="461665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6856367" y="6449982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6367" y="6449982"/>
                <a:ext cx="423514" cy="46166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5" name="Straight Connector 64"/>
          <p:cNvCxnSpPr/>
          <p:nvPr/>
        </p:nvCxnSpPr>
        <p:spPr>
          <a:xfrm flipV="1">
            <a:off x="8177824" y="6299719"/>
            <a:ext cx="1466244" cy="102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145864" y="5332216"/>
            <a:ext cx="0" cy="99050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8010293" y="648710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93" y="6487108"/>
                <a:ext cx="423514" cy="46166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Straight Connector 69"/>
          <p:cNvCxnSpPr/>
          <p:nvPr/>
        </p:nvCxnSpPr>
        <p:spPr>
          <a:xfrm>
            <a:off x="8170135" y="5332216"/>
            <a:ext cx="0" cy="99006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6214915" y="4442255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4915" y="4442255"/>
                <a:ext cx="869212" cy="461665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862021" y="334517"/>
            <a:ext cx="56389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2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986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71529" y="1246737"/>
            <a:ext cx="583788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400" baseline="-25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out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 = 10×(I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+ I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)</a:t>
            </a:r>
          </a:p>
          <a:p>
            <a:endParaRPr lang="en-US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ctr"/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From linearity:  </a:t>
            </a:r>
            <a:r>
              <a:rPr lang="en-US" sz="24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400" baseline="-250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out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 = 10×(I</a:t>
            </a:r>
            <a:r>
              <a:rPr lang="en-US" sz="24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+ I</a:t>
            </a:r>
            <a:r>
              <a:rPr lang="en-US" sz="24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)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48778" y="3995400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 flipV="1">
            <a:off x="1009320" y="1798635"/>
            <a:ext cx="13044" cy="219588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024471" y="2408383"/>
            <a:ext cx="1077379" cy="1587017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4989" y="1629270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89" y="1629270"/>
                <a:ext cx="869212" cy="46166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131924" y="4144635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924" y="4144635"/>
                <a:ext cx="382925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48778" y="2204520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78" y="2204520"/>
                <a:ext cx="423514" cy="46166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32867" y="4121779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867" y="4121779"/>
                <a:ext cx="423514" cy="46166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 flipV="1">
            <a:off x="2067654" y="3994519"/>
            <a:ext cx="1463326" cy="58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023330" y="2408383"/>
            <a:ext cx="10755" cy="158613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942008" y="4121779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008" y="4121779"/>
                <a:ext cx="423514" cy="461665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236111" y="3040881"/>
                <a:ext cx="5766835" cy="5592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sz="2400" baseline="-250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2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</m:t>
                        </m:r>
                      </m:den>
                    </m:f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−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400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6111" y="3040881"/>
                <a:ext cx="5766835" cy="559256"/>
              </a:xfrm>
              <a:prstGeom prst="rect">
                <a:avLst/>
              </a:prstGeom>
              <a:blipFill>
                <a:blip r:embed="rId7"/>
                <a:stretch>
                  <a:fillRect l="-2748" b="-1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flipV="1">
            <a:off x="559595" y="6375675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1014270" y="4570650"/>
            <a:ext cx="18911" cy="180414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035288" y="5384288"/>
            <a:ext cx="1043183" cy="0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98156" y="5221102"/>
                <a:ext cx="6559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156" y="5221102"/>
                <a:ext cx="655949" cy="461665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 flipV="1">
            <a:off x="2065141" y="6351791"/>
            <a:ext cx="1466244" cy="102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033181" y="5384288"/>
            <a:ext cx="0" cy="99050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057452" y="5384288"/>
            <a:ext cx="0" cy="99006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91769" y="636779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9" y="6367798"/>
                <a:ext cx="423514" cy="46166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900910" y="636779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910" y="6367798"/>
                <a:ext cx="423514" cy="46166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232051" y="6374354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2051" y="6374354"/>
                <a:ext cx="382925" cy="461665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24989" y="4494577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89" y="4494577"/>
                <a:ext cx="869212" cy="461665"/>
              </a:xfrm>
              <a:prstGeom prst="rect">
                <a:avLst/>
              </a:prstGeom>
              <a:blipFill rotWithShape="0">
                <a:blip r:embed="rId12" cstate="print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3399091" y="3858541"/>
            <a:ext cx="5214265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                             I</a:t>
            </a:r>
            <a:r>
              <a:rPr lang="en-US" sz="2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(t)=1.5u(t)-1.5u(t-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194728" y="4989925"/>
                <a:ext cx="4884735" cy="613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200" baseline="-25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out</a:t>
                </a:r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10×(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728" y="4989925"/>
                <a:ext cx="4884735" cy="613117"/>
              </a:xfrm>
              <a:prstGeom prst="rect">
                <a:avLst/>
              </a:prstGeom>
              <a:blipFill>
                <a:blip r:embed="rId13"/>
                <a:stretch>
                  <a:fillRect l="-1623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289590" y="5679647"/>
                <a:ext cx="4354269" cy="5527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2400" dirty="0" err="1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400" baseline="-25000" dirty="0" err="1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out</a:t>
                </a:r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5</m:t>
                        </m:r>
                      </m:num>
                      <m:den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4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0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p>
                                <m:r>
                                  <a:rPr lang="en-US" sz="24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9590" y="5679647"/>
                <a:ext cx="4354269" cy="552715"/>
              </a:xfrm>
              <a:prstGeom prst="rect">
                <a:avLst/>
              </a:prstGeom>
              <a:blipFill>
                <a:blip r:embed="rId14"/>
                <a:stretch>
                  <a:fillRect l="-2241" t="-2222" b="-1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732867" y="437407"/>
            <a:ext cx="69031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2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cont.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071529" y="2496314"/>
            <a:ext cx="443684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I</a:t>
            </a:r>
            <a:r>
              <a:rPr lang="en-US" sz="2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(t)=2u(t)-2r(t)+2r(t-1)</a:t>
            </a:r>
            <a:endParaRPr 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194728" y="4090426"/>
                <a:ext cx="6096000" cy="88210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endParaRPr lang="en-US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sz="2200" baseline="-250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2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×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−1.5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200" b="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2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728" y="4090426"/>
                <a:ext cx="6096000" cy="882101"/>
              </a:xfrm>
              <a:prstGeom prst="rect">
                <a:avLst/>
              </a:prstGeom>
              <a:blipFill>
                <a:blip r:embed="rId15"/>
                <a:stretch>
                  <a:fillRect l="-1300" b="-41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Slide Number Placeholder 3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587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25" grpId="0"/>
      <p:bldP spid="26" grpId="0" animBg="1"/>
      <p:bldP spid="27" grpId="0"/>
      <p:bldP spid="30" grpId="0"/>
      <p:bldP spid="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4773" y="464122"/>
            <a:ext cx="82008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Laplace transform properties (Table 12.2. p.584)</a:t>
            </a:r>
            <a:endParaRPr lang="en-US" sz="28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2</a:t>
            </a:fld>
            <a:endParaRPr lang="en-GB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B75A6914-561D-A63B-43B3-6982E2A8D197}"/>
              </a:ext>
            </a:extLst>
          </p:cNvPr>
          <p:cNvGrpSpPr/>
          <p:nvPr/>
        </p:nvGrpSpPr>
        <p:grpSpPr>
          <a:xfrm>
            <a:off x="1047046" y="1455053"/>
            <a:ext cx="5068006" cy="4183135"/>
            <a:chOff x="1047046" y="1112105"/>
            <a:chExt cx="5068006" cy="418313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DFCD5DD4-0DEA-C404-D376-8F56B395A67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85150" y="3429000"/>
              <a:ext cx="5029902" cy="1866240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xmlns="" id="{BDE070CE-E161-D836-4B5A-5CB0F0975BD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66098" y="1455053"/>
              <a:ext cx="5029902" cy="2077419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xmlns="" id="{DB88B6E6-40B7-7463-61D9-EA9D4B30287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47046" y="1112105"/>
              <a:ext cx="5048955" cy="342948"/>
            </a:xfrm>
            <a:prstGeom prst="rect">
              <a:avLst/>
            </a:prstGeom>
          </p:spPr>
        </p:pic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0EA7800D-DE40-4A80-B96A-D3DD80B4E933}"/>
              </a:ext>
            </a:extLst>
          </p:cNvPr>
          <p:cNvGrpSpPr/>
          <p:nvPr/>
        </p:nvGrpSpPr>
        <p:grpSpPr>
          <a:xfrm>
            <a:off x="6417645" y="1455053"/>
            <a:ext cx="5049054" cy="2981741"/>
            <a:chOff x="6417645" y="1573824"/>
            <a:chExt cx="5049054" cy="2981741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3FA59D9A-EF62-2124-3CEB-A9C358F8A5A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17645" y="1916772"/>
              <a:ext cx="5049054" cy="263879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xmlns="" id="{4B49F486-2328-3D64-758A-954DD5C352C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17744" y="1573824"/>
              <a:ext cx="5048955" cy="3429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508571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7857" y="1356835"/>
            <a:ext cx="8232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Determine Laplace Transform for the following function: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93043" y="2016968"/>
            <a:ext cx="3852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t) = 12 t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3(t-4)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u(t-4)                                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93043" y="2775726"/>
            <a:ext cx="6485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(t) = t×12 e</a:t>
            </a:r>
            <a:r>
              <a:rPr lang="en-US" sz="28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3(t-4)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u(t-4) =t×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)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4060" y="3521818"/>
                <a:ext cx="7143750" cy="762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28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t)=12 e</a:t>
                </a:r>
                <a:r>
                  <a:rPr lang="en-US" sz="28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3(t-4)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u(t-4) , then F</a:t>
                </a:r>
                <a:r>
                  <a:rPr lang="en-US" sz="28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</m:t>
                        </m:r>
                      </m:den>
                    </m:f>
                  </m:oMath>
                </a14:m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              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60" y="3521818"/>
                <a:ext cx="7143750" cy="762516"/>
              </a:xfrm>
              <a:prstGeom prst="rect">
                <a:avLst/>
              </a:prstGeom>
              <a:blipFill>
                <a:blip r:embed="rId2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Callout 8"/>
          <p:cNvSpPr/>
          <p:nvPr/>
        </p:nvSpPr>
        <p:spPr>
          <a:xfrm>
            <a:off x="8130880" y="2531513"/>
            <a:ext cx="2543175" cy="1371563"/>
          </a:xfrm>
          <a:prstGeom prst="wedgeEllipseCallout">
            <a:avLst>
              <a:gd name="adj1" fmla="val -62968"/>
              <a:gd name="adj2" fmla="val 52083"/>
            </a:avLst>
          </a:prstGeom>
          <a:solidFill>
            <a:srgbClr val="7FFF57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</a:rPr>
              <a:t>Time Shift Proper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7273" y="4469297"/>
                <a:ext cx="8143875" cy="10659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=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2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4</m:t>
                                    </m:r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3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8</m:t>
                        </m:r>
                        <m:sSup>
                          <m:sSup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)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  <m:sSup>
                          <m:sSupPr>
                            <m:ctrlPr>
                              <a:rPr lang="en-US" sz="2800" i="1" dirty="0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</m:t>
                        </m:r>
                        <m:sSup>
                          <m:sSupPr>
                            <m:ctrlPr>
                              <a:rPr lang="en-US" sz="2800" i="1" dirty="0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800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273" y="4469297"/>
                <a:ext cx="8143875" cy="10659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Callout 10"/>
          <p:cNvSpPr/>
          <p:nvPr/>
        </p:nvSpPr>
        <p:spPr>
          <a:xfrm>
            <a:off x="8689931" y="4769422"/>
            <a:ext cx="2663869" cy="1371563"/>
          </a:xfrm>
          <a:prstGeom prst="wedgeEllipseCallout">
            <a:avLst>
              <a:gd name="adj1" fmla="val -71956"/>
              <a:gd name="adj2" fmla="val -25002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D60093"/>
                </a:solidFill>
                <a:latin typeface="Cambria" panose="02040503050406030204" pitchFamily="18" charset="0"/>
              </a:rPr>
              <a:t>Time Multiplication Proper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1641" y="521341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4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989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63535" y="1444388"/>
            <a:ext cx="87772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Determine Laplace Transform for the following function: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67468" y="2108408"/>
            <a:ext cx="31806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t) = 10 t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t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u(t)                               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67468" y="2920501"/>
            <a:ext cx="57470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f(t) = t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×10 e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2t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 u(t) = t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× f</a:t>
            </a:r>
            <a:r>
              <a:rPr lang="en-US" sz="3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(t)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67468" y="3864320"/>
                <a:ext cx="2415858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3200" baseline="-25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               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468" y="3864320"/>
                <a:ext cx="2415858" cy="791370"/>
              </a:xfrm>
              <a:prstGeom prst="rect">
                <a:avLst/>
              </a:prstGeom>
              <a:blipFill>
                <a:blip r:embed="rId2"/>
                <a:stretch>
                  <a:fillRect l="-6566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23775" y="4882825"/>
                <a:ext cx="4328373" cy="1061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 = </a:t>
                </a:r>
                <a:r>
                  <a:rPr lang="en-US" sz="4400" dirty="0">
                    <a:solidFill>
                      <a:srgbClr val="CC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2</m:t>
                            </m:r>
                          </m:den>
                        </m:f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75" y="4882825"/>
                <a:ext cx="4328373" cy="1061573"/>
              </a:xfrm>
              <a:prstGeom prst="rect">
                <a:avLst/>
              </a:prstGeom>
              <a:blipFill>
                <a:blip r:embed="rId3"/>
                <a:stretch>
                  <a:fillRect l="-3662" b="-132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967468" y="57224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5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5472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5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AD08732-DA46-CBF2-8C19-852153DE9EAB}"/>
              </a:ext>
            </a:extLst>
          </p:cNvPr>
          <p:cNvSpPr txBox="1"/>
          <p:nvPr/>
        </p:nvSpPr>
        <p:spPr>
          <a:xfrm>
            <a:off x="683077" y="1296614"/>
            <a:ext cx="9881507" cy="5355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What is the primary advantage of using the Laplace Transform in circuit analysis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Explain how the Laplace Transform simplifies solving differential equations.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Explain the time shift property of the Laplace Transform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What is the multiplication-by-time property of the Laplace Transform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Explain how the Laplace Transform is applied to </a:t>
            </a:r>
            <a:r>
              <a:rPr lang="en-GB" dirty="0" err="1">
                <a:latin typeface="Cambria" panose="02040503050406030204" pitchFamily="18" charset="0"/>
                <a:ea typeface="Cambria" panose="02040503050406030204" pitchFamily="18" charset="0"/>
              </a:rPr>
              <a:t>analyze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 circuits in the frequency domain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GB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alt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GB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olve activity on Moodle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57834CAD-9EBE-5BC1-BA52-6E49D41FD9CF}"/>
              </a:ext>
            </a:extLst>
          </p:cNvPr>
          <p:cNvSpPr txBox="1"/>
          <p:nvPr/>
        </p:nvSpPr>
        <p:spPr>
          <a:xfrm>
            <a:off x="771525" y="572242"/>
            <a:ext cx="2101024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Practice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38002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020539" y="5266932"/>
            <a:ext cx="80690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CC"/>
                </a:solidFill>
                <a:latin typeface="Cambria" panose="02040503050406030204" pitchFamily="18" charset="0"/>
              </a:rPr>
              <a:t>Suggested Additional Problems for Ch. 12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5771575"/>
            <a:ext cx="96226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Cambria" panose="02040503050406030204" pitchFamily="18" charset="0"/>
              </a:rPr>
              <a:t>Example 12.25 (p. 585), 12.26 (p. 587) 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6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AD08732-DA46-CBF2-8C19-852153DE9EAB}"/>
              </a:ext>
            </a:extLst>
          </p:cNvPr>
          <p:cNvSpPr txBox="1"/>
          <p:nvPr/>
        </p:nvSpPr>
        <p:spPr>
          <a:xfrm>
            <a:off x="683077" y="1296614"/>
            <a:ext cx="9881507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Basic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ansforms time-domain signals into the frequency domain, simplifying the analysis of circuits.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sed to solve differential equations by transforming them into algebraic equ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ey Properties of Laplace Transform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inearity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me Shift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ultiplication by Tim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mmon Example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of Unit Step Fun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of Exponential Fun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elta Function and its Lapla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pplications in Circuit Analysi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nversion of time-domain circuit equations into the s-domain for easier solution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57834CAD-9EBE-5BC1-BA52-6E49D41FD9CF}"/>
              </a:ext>
            </a:extLst>
          </p:cNvPr>
          <p:cNvSpPr txBox="1"/>
          <p:nvPr/>
        </p:nvSpPr>
        <p:spPr>
          <a:xfrm>
            <a:off x="771525" y="572242"/>
            <a:ext cx="2451312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Summary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4504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950647" y="505391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Reca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6" y="1581297"/>
            <a:ext cx="8691373" cy="7960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roduction to basic sign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مربع نص 1">
            <a:extLst>
              <a:ext uri="{FF2B5EF4-FFF2-40B4-BE49-F238E27FC236}">
                <a16:creationId xmlns:a16="http://schemas.microsoft.com/office/drawing/2014/main" xmlns="" id="{7711DB52-DA0E-C95D-DFAF-CCC7BD2BE49D}"/>
              </a:ext>
            </a:extLst>
          </p:cNvPr>
          <p:cNvSpPr txBox="1"/>
          <p:nvPr/>
        </p:nvSpPr>
        <p:spPr>
          <a:xfrm>
            <a:off x="950647" y="2711422"/>
            <a:ext cx="48342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New Materia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4183D16-35EC-852C-6B9E-C6ED3DBFD9D3}"/>
              </a:ext>
            </a:extLst>
          </p:cNvPr>
          <p:cNvSpPr txBox="1"/>
          <p:nvPr/>
        </p:nvSpPr>
        <p:spPr>
          <a:xfrm>
            <a:off x="1024126" y="3612887"/>
            <a:ext cx="8691373" cy="2365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place transform analysis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400" dirty="0">
                <a:solidFill>
                  <a:prstClr val="black"/>
                </a:solidFill>
                <a:latin typeface="Calibri"/>
              </a:rPr>
              <a:t>Properties of LaPlace transform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735183424"/>
      </p:ext>
    </p:extLst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B66F6C66-435D-19C9-753E-FB43FE2E13B8}"/>
              </a:ext>
            </a:extLst>
          </p:cNvPr>
          <p:cNvSpPr txBox="1"/>
          <p:nvPr/>
        </p:nvSpPr>
        <p:spPr>
          <a:xfrm>
            <a:off x="852677" y="1491128"/>
            <a:ext cx="9262874" cy="1951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. an ability to compute responses of linear circuits with and without initial conditions via one-sided Laplace transform techniques. SO [1]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</a:p>
        </p:txBody>
      </p:sp>
      <p:sp>
        <p:nvSpPr>
          <p:cNvPr id="9" name="مربع نص 1">
            <a:extLst>
              <a:ext uri="{FF2B5EF4-FFF2-40B4-BE49-F238E27FC236}">
                <a16:creationId xmlns:a16="http://schemas.microsoft.com/office/drawing/2014/main" xmlns="" id="{C21C7ED3-9CF9-F6A0-18E3-82DF544CCBB4}"/>
              </a:ext>
            </a:extLst>
          </p:cNvPr>
          <p:cNvSpPr txBox="1"/>
          <p:nvPr/>
        </p:nvSpPr>
        <p:spPr>
          <a:xfrm>
            <a:off x="852676" y="364901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Learning Outcomes</a:t>
            </a:r>
          </a:p>
        </p:txBody>
      </p:sp>
    </p:spTree>
    <p:extLst>
      <p:ext uri="{BB962C8B-B14F-4D97-AF65-F5344CB8AC3E}">
        <p14:creationId xmlns:p14="http://schemas.microsoft.com/office/powerpoint/2010/main" val="2712466671"/>
      </p:ext>
    </p:extLst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4831" y="781699"/>
            <a:ext cx="6036076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73AAE5E4-01BA-8066-ED73-AE85B58C76E6}"/>
              </a:ext>
            </a:extLst>
          </p:cNvPr>
          <p:cNvGrpSpPr/>
          <p:nvPr/>
        </p:nvGrpSpPr>
        <p:grpSpPr>
          <a:xfrm>
            <a:off x="1069849" y="3169056"/>
            <a:ext cx="9622535" cy="3145536"/>
            <a:chOff x="161516" y="1880558"/>
            <a:chExt cx="12030484" cy="4441178"/>
          </a:xfrm>
        </p:grpSpPr>
        <p:sp>
          <p:nvSpPr>
            <p:cNvPr id="5" name="Rounded Rectangle 4"/>
            <p:cNvSpPr/>
            <p:nvPr/>
          </p:nvSpPr>
          <p:spPr>
            <a:xfrm>
              <a:off x="3785525" y="1880558"/>
              <a:ext cx="4886403" cy="1397479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  <a:latin typeface="Cambria" panose="02040503050406030204" pitchFamily="18" charset="0"/>
                </a:rPr>
                <a:t>Circuit </a:t>
              </a:r>
            </a:p>
            <a:p>
              <a:pPr algn="ctr"/>
              <a:r>
                <a:rPr lang="en-US" sz="2000" dirty="0">
                  <a:solidFill>
                    <a:schemeClr val="tx1"/>
                  </a:solidFill>
                  <a:latin typeface="Cambria" panose="02040503050406030204" pitchFamily="18" charset="0"/>
                </a:rPr>
                <a:t>(Differential Equation)</a:t>
              </a:r>
            </a:p>
          </p:txBody>
        </p:sp>
        <p:sp>
          <p:nvSpPr>
            <p:cNvPr id="6" name="Right Arrow 5"/>
            <p:cNvSpPr/>
            <p:nvPr/>
          </p:nvSpPr>
          <p:spPr>
            <a:xfrm>
              <a:off x="161516" y="2070338"/>
              <a:ext cx="3624009" cy="966159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0000CC"/>
                  </a:solidFill>
                  <a:latin typeface="Cambria" panose="02040503050406030204" pitchFamily="18" charset="0"/>
                </a:rPr>
                <a:t>Input Signal</a:t>
              </a:r>
            </a:p>
          </p:txBody>
        </p:sp>
        <p:sp>
          <p:nvSpPr>
            <p:cNvPr id="7" name="Right Arrow 6"/>
            <p:cNvSpPr/>
            <p:nvPr/>
          </p:nvSpPr>
          <p:spPr>
            <a:xfrm>
              <a:off x="8671925" y="2032958"/>
              <a:ext cx="3229653" cy="966159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0000CC"/>
                  </a:solidFill>
                  <a:latin typeface="Cambria" panose="02040503050406030204" pitchFamily="18" charset="0"/>
                </a:rPr>
                <a:t>Output Signal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3381555" y="4313210"/>
              <a:ext cx="5693434" cy="1946694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Cambria" panose="02040503050406030204" pitchFamily="18" charset="0"/>
                </a:rPr>
                <a:t>Laplace Transform (LT) of Circuit</a:t>
              </a:r>
            </a:p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Cambria" panose="02040503050406030204" pitchFamily="18" charset="0"/>
                </a:rPr>
                <a:t>(Differential Equation)</a:t>
              </a:r>
            </a:p>
          </p:txBody>
        </p:sp>
        <p:sp>
          <p:nvSpPr>
            <p:cNvPr id="9" name="Right Arrow 8"/>
            <p:cNvSpPr/>
            <p:nvPr/>
          </p:nvSpPr>
          <p:spPr>
            <a:xfrm>
              <a:off x="241540" y="4416726"/>
              <a:ext cx="3122762" cy="1846052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C00000"/>
                  </a:solidFill>
                  <a:latin typeface="Cambria" panose="02040503050406030204" pitchFamily="18" charset="0"/>
                </a:rPr>
                <a:t>LT of Input Signal</a:t>
              </a: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9074989" y="4485736"/>
              <a:ext cx="3117011" cy="1836000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C00000"/>
                  </a:solidFill>
                  <a:latin typeface="Cambria" panose="02040503050406030204" pitchFamily="18" charset="0"/>
                </a:rPr>
                <a:t>Output Signal in Laplace domain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1604514" y="2932981"/>
              <a:ext cx="17252" cy="1897811"/>
            </a:xfrm>
            <a:prstGeom prst="straightConnector1">
              <a:avLst/>
            </a:prstGeom>
            <a:ln w="63500">
              <a:headEnd type="none"/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10386204" y="3019245"/>
              <a:ext cx="17254" cy="1846053"/>
            </a:xfrm>
            <a:prstGeom prst="straightConnector1">
              <a:avLst/>
            </a:prstGeom>
            <a:ln w="63500">
              <a:headEnd type="triangle" w="lg" len="lg"/>
              <a:tailEnd type="non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6317042" y="3438322"/>
              <a:ext cx="1" cy="862641"/>
            </a:xfrm>
            <a:prstGeom prst="straightConnector1">
              <a:avLst/>
            </a:prstGeom>
            <a:ln w="63500">
              <a:solidFill>
                <a:srgbClr val="006600"/>
              </a:solidFill>
              <a:headEnd type="none"/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xmlns="" id="{E34B2100-1899-6F2A-3907-8638A3D972BE}"/>
              </a:ext>
            </a:extLst>
          </p:cNvPr>
          <p:cNvSpPr/>
          <p:nvPr/>
        </p:nvSpPr>
        <p:spPr>
          <a:xfrm>
            <a:off x="874831" y="1783737"/>
            <a:ext cx="10094976" cy="105313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2400" dirty="0">
                <a:solidFill>
                  <a:schemeClr val="tx1"/>
                </a:solidFill>
              </a:rPr>
              <a:t>Laplace transform analysis technique transforms the time domain analysis of circuit, system, or differential equation to the frequency domain thus making it easier to solve.</a:t>
            </a:r>
          </a:p>
        </p:txBody>
      </p:sp>
    </p:spTree>
    <p:extLst>
      <p:ext uri="{BB962C8B-B14F-4D97-AF65-F5344CB8AC3E}">
        <p14:creationId xmlns:p14="http://schemas.microsoft.com/office/powerpoint/2010/main" val="27426164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21062" y="693341"/>
            <a:ext cx="6036076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  <p:sp>
        <p:nvSpPr>
          <p:cNvPr id="2" name="Rectangle 1"/>
          <p:cNvSpPr/>
          <p:nvPr/>
        </p:nvSpPr>
        <p:spPr>
          <a:xfrm>
            <a:off x="921062" y="1890467"/>
            <a:ext cx="111081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latin typeface="Cambria" panose="02040503050406030204" pitchFamily="18" charset="0"/>
              </a:rPr>
              <a:t>The </a:t>
            </a:r>
            <a:r>
              <a:rPr lang="lv-LV" sz="2400" dirty="0">
                <a:latin typeface="Cambria" panose="02040503050406030204" pitchFamily="18" charset="0"/>
              </a:rPr>
              <a:t>one-side</a:t>
            </a:r>
            <a:r>
              <a:rPr lang="lv-LV" sz="2400" i="1" dirty="0">
                <a:solidFill>
                  <a:srgbClr val="D60093"/>
                </a:solidFill>
                <a:latin typeface="Cambria" panose="02040503050406030204" pitchFamily="18" charset="0"/>
              </a:rPr>
              <a:t> </a:t>
            </a:r>
            <a:r>
              <a:rPr lang="en-US" sz="2400" i="1" dirty="0">
                <a:solidFill>
                  <a:srgbClr val="D60093"/>
                </a:solidFill>
                <a:latin typeface="Cambria" panose="02040503050406030204" pitchFamily="18" charset="0"/>
              </a:rPr>
              <a:t>Laplace Transform </a:t>
            </a:r>
            <a:r>
              <a:rPr lang="en-US" sz="2400" dirty="0">
                <a:latin typeface="Cambria" panose="02040503050406030204" pitchFamily="18" charset="0"/>
              </a:rPr>
              <a:t>of a Signal, a Function, or an Excitation is given b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599069" y="2666757"/>
                <a:ext cx="6170902" cy="1157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sub>
                        <m:sup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3200" i="1" dirty="0">
                  <a:solidFill>
                    <a:srgbClr val="7030A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069" y="2666757"/>
                <a:ext cx="6170902" cy="11578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82375" y="4100054"/>
                <a:ext cx="9688674" cy="1236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s =</a:t>
                </a:r>
                <a:r>
                  <a:rPr lang="en-US" sz="2400" dirty="0" err="1">
                    <a:solidFill>
                      <a:srgbClr val="FF0000"/>
                    </a:solidFill>
                    <a:latin typeface="Cambria" panose="02040503050406030204" pitchFamily="18" charset="0"/>
                  </a:rPr>
                  <a:t>jω</a:t>
                </a:r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 is a complex variable </a:t>
                </a:r>
                <a:r>
                  <a:rPr lang="lv-LV" sz="2400" dirty="0">
                    <a:latin typeface="Cambria" panose="02040503050406030204" pitchFamily="18" charset="0"/>
                  </a:rPr>
                  <a:t>(</a:t>
                </a:r>
                <a:r>
                  <a:rPr lang="lv-LV" sz="2400" i="1" dirty="0">
                    <a:latin typeface="Cambria" panose="02040503050406030204" pitchFamily="18" charset="0"/>
                  </a:rPr>
                  <a:t>a complex frequency</a:t>
                </a:r>
                <a:r>
                  <a:rPr lang="lv-LV" sz="2400" dirty="0">
                    <a:latin typeface="Cambria" panose="02040503050406030204" pitchFamily="18" charset="0"/>
                  </a:rPr>
                  <a:t>)</a:t>
                </a:r>
                <a:r>
                  <a:rPr lang="en-GB" sz="2400" dirty="0">
                    <a:latin typeface="Cambria" panose="02040503050406030204" pitchFamily="18" charset="0"/>
                  </a:rPr>
                  <a:t> and </a:t>
                </a:r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j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rad>
                  </m:oMath>
                </a14:m>
                <a:endParaRPr lang="en-US" sz="2400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  <a:p>
                <a:endParaRPr lang="en-US" sz="2400" dirty="0">
                  <a:latin typeface="Cambria" panose="02040503050406030204" pitchFamily="18" charset="0"/>
                </a:endParaRPr>
              </a:p>
              <a:p>
                <a:endParaRPr lang="en-US" sz="2400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375" y="4100054"/>
                <a:ext cx="9688674" cy="1236300"/>
              </a:xfrm>
              <a:prstGeom prst="rect">
                <a:avLst/>
              </a:prstGeom>
              <a:blipFill>
                <a:blip r:embed="rId4"/>
                <a:stretch>
                  <a:fillRect l="-943" t="-9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982375" y="4924175"/>
            <a:ext cx="108241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latin typeface="Cambria" panose="02040503050406030204" pitchFamily="18" charset="0"/>
              </a:rPr>
              <a:t>F(s) is the frequency domain counterpart of f(t). </a:t>
            </a:r>
            <a:r>
              <a:rPr lang="en-GB" sz="2400" dirty="0">
                <a:latin typeface="Cambria" panose="02040503050406030204" pitchFamily="18" charset="0"/>
              </a:rPr>
              <a:t> </a:t>
            </a:r>
          </a:p>
          <a:p>
            <a:r>
              <a:rPr lang="lv-LV" sz="2400" i="1" dirty="0">
                <a:solidFill>
                  <a:srgbClr val="0000FF"/>
                </a:solidFill>
                <a:latin typeface="Cambria" panose="02040503050406030204" pitchFamily="18" charset="0"/>
              </a:rPr>
              <a:t>Analysis using Laplase transforms is often called </a:t>
            </a:r>
            <a:r>
              <a:rPr lang="lv-LV" sz="2400" i="1" u="sng" dirty="0">
                <a:solidFill>
                  <a:srgbClr val="0000FF"/>
                </a:solidFill>
                <a:latin typeface="Cambria" panose="02040503050406030204" pitchFamily="18" charset="0"/>
              </a:rPr>
              <a:t>frequency domain analysis</a:t>
            </a:r>
            <a:r>
              <a:rPr lang="lv-LV" sz="2400" i="1" dirty="0">
                <a:solidFill>
                  <a:srgbClr val="0000FF"/>
                </a:solidFill>
                <a:latin typeface="Cambria" panose="02040503050406030204" pitchFamily="18" charset="0"/>
              </a:rPr>
              <a:t>.</a:t>
            </a:r>
            <a:endParaRPr lang="en-US" sz="2400" i="1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9775082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158" y="1348170"/>
            <a:ext cx="4632519" cy="2310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U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u(t )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𝑡</m:t>
                                </m:r>
                              </m:sup>
                            </m:s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𝑡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sSubSup>
                              <m:sSub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eqArr>
                                      <m:eqArrPr>
                                        <m:ctrlPr>
                                          <a:rPr lang="en-US" sz="32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e>
                                    </m:eqArr>
                                  </m:sup>
                                </m:sSup>
                              </m:sub>
                              <m: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</m:sSub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nary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  <a:blipFill>
                <a:blip r:embed="rId4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70429" y="2656296"/>
            <a:ext cx="5536427" cy="1002352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eqArr>
                              <m:eqArrPr>
                                <m:ctrlPr>
                                  <a:rPr lang="en-US" sz="32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eqArr>
                          </m:sup>
                        </m:sSup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∞</m:t>
                        </m:r>
                      </m:sub>
                    </m:sSub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2646" b="-8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88817" y="574015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4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6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8817" y="1300628"/>
            <a:ext cx="6732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form of the unit step U(s)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7377797"/>
      </p:ext>
    </p:extLst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31371" y="2184247"/>
            <a:ext cx="4920343" cy="1474401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158" y="1348170"/>
            <a:ext cx="4632519" cy="2310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U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u(t )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𝑡</m:t>
                                </m:r>
                              </m:sup>
                            </m:s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𝑡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sSubSup>
                              <m:sSub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eqArr>
                                      <m:eqArrPr>
                                        <m:ctrlPr>
                                          <a:rPr lang="en-US" sz="32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e>
                                    </m:eqArr>
                                  </m:sup>
                                </m:sSup>
                              </m:sub>
                              <m: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</m:sSub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nary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  <a:blipFill>
                <a:blip r:embed="rId4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eqArr>
                              <m:eqArrPr>
                                <m:ctrlPr>
                                  <a:rPr lang="en-US" sz="32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eqArr>
                          </m:sup>
                        </m:sSup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∞</m:t>
                        </m:r>
                      </m:sub>
                    </m:sSub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2646" b="-8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88817" y="574015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4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6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8817" y="1300628"/>
            <a:ext cx="6732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form of the unit step U(s)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870429" y="2184247"/>
            <a:ext cx="56905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it Step function u(t) =</a:t>
            </a:r>
            <a:r>
              <a:rPr lang="en-US" sz="8000" dirty="0" smtClean="0"/>
              <a:t>{</a:t>
            </a:r>
            <a:endParaRPr lang="en-US" sz="8000" dirty="0"/>
          </a:p>
        </p:txBody>
      </p:sp>
      <p:sp>
        <p:nvSpPr>
          <p:cNvPr id="6" name="TextBox 5"/>
          <p:cNvSpPr txBox="1"/>
          <p:nvPr/>
        </p:nvSpPr>
        <p:spPr>
          <a:xfrm>
            <a:off x="3537857" y="2515734"/>
            <a:ext cx="1621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lain"/>
            </a:pPr>
            <a:r>
              <a:rPr lang="en-US" dirty="0" smtClean="0"/>
              <a:t>t≥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518237" y="2846623"/>
            <a:ext cx="1621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    t&lt;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4543" y="304800"/>
            <a:ext cx="2764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3573030"/>
      </p:ext>
    </p:extLst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29993" y="1693634"/>
                <a:ext cx="10508198" cy="7194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 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L[</a:t>
                </a:r>
                <a:r>
                  <a:rPr lang="en-US" sz="3200" dirty="0">
                    <a:latin typeface="Cambria" panose="02040503050406030204" pitchFamily="18" charset="0"/>
                  </a:rPr>
                  <a:t>K e</a:t>
                </a:r>
                <a:r>
                  <a:rPr lang="en-US" sz="3200" baseline="30000" dirty="0">
                    <a:latin typeface="Cambria" panose="02040503050406030204" pitchFamily="18" charset="0"/>
                  </a:rPr>
                  <a:t>-at</a:t>
                </a:r>
                <a:r>
                  <a:rPr lang="en-US" sz="3200" dirty="0">
                    <a:latin typeface="Cambria" panose="02040503050406030204" pitchFamily="18" charset="0"/>
                  </a:rPr>
                  <a:t> u(t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at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at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nary>
                  </m:oMath>
                </a14:m>
                <a:endParaRPr lang="en-US" sz="32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93" y="1693634"/>
                <a:ext cx="10508198" cy="719428"/>
              </a:xfrm>
              <a:prstGeom prst="rect">
                <a:avLst/>
              </a:prstGeom>
              <a:blipFill rotWithShape="0">
                <a:blip r:embed="rId3"/>
                <a:stretch>
                  <a:fillRect l="-1450" t="-3390" b="-16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41392" y="2535866"/>
                <a:ext cx="4696799" cy="8901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sz="32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6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6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sz="36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𝑲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en-US" sz="3600" b="1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1392" y="2535866"/>
                <a:ext cx="4696799" cy="890115"/>
              </a:xfrm>
              <a:prstGeom prst="rect">
                <a:avLst/>
              </a:prstGeom>
              <a:blipFill rotWithShape="0">
                <a:blip r:embed="rId4"/>
                <a:stretch>
                  <a:fillRect l="-3243"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29993" y="467846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7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829993" y="1169938"/>
            <a:ext cx="3905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 for f(t)=K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e</a:t>
            </a:r>
            <a:r>
              <a:rPr lang="en-US" sz="2400" baseline="30000" dirty="0">
                <a:solidFill>
                  <a:srgbClr val="CC0000"/>
                </a:solidFill>
                <a:latin typeface="Cambria" panose="02040503050406030204" pitchFamily="18" charset="0"/>
              </a:rPr>
              <a:t>-at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 u(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82538" y="3777466"/>
            <a:ext cx="1894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82538" y="5028479"/>
                <a:ext cx="4149067" cy="9611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987425"/>
                <a:r>
                  <a:rPr lang="el-GR" sz="2800" b="0" i="1" dirty="0">
                    <a:solidFill>
                      <a:srgbClr val="7030A0"/>
                    </a:solidFill>
                    <a:latin typeface="Cambria" panose="02040503050406030204" pitchFamily="18" charset="0"/>
                  </a:rPr>
                  <a:t>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0      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0</m:t>
                            </m:r>
                          </m:e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∞      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solidFill>
                    <a:srgbClr val="7030A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538" y="5028479"/>
                <a:ext cx="4149067" cy="961161"/>
              </a:xfrm>
              <a:prstGeom prst="rect">
                <a:avLst/>
              </a:prstGeom>
              <a:blipFill>
                <a:blip r:embed="rId5"/>
                <a:stretch>
                  <a:fillRect l="-52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6784017" y="4656242"/>
            <a:ext cx="2581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Cambria" panose="02040503050406030204" pitchFamily="18" charset="0"/>
              </a:rPr>
              <a:t>Delta(s) = L[</a:t>
            </a:r>
            <a:r>
              <a:rPr lang="el-GR" sz="2400" b="1" dirty="0">
                <a:latin typeface="Cambria" panose="02040503050406030204" pitchFamily="18" charset="0"/>
              </a:rPr>
              <a:t>δ(</a:t>
            </a:r>
            <a:r>
              <a:rPr lang="en-US" sz="2400" b="1" dirty="0">
                <a:latin typeface="Cambria" panose="02040503050406030204" pitchFamily="18" charset="0"/>
              </a:rPr>
              <a:t>t)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880693" y="5201501"/>
                <a:ext cx="5712333" cy="1071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solidFill>
                      <a:srgbClr val="D60093"/>
                    </a:solidFill>
                    <a:latin typeface="Cambria" panose="02040503050406030204" pitchFamily="18" charset="0"/>
                  </a:rPr>
                  <a:t>Delta(s) </a:t>
                </a:r>
                <a:r>
                  <a:rPr lang="en-US" sz="2800" b="1" dirty="0">
                    <a:latin typeface="Cambria" panose="02040503050406030204" pitchFamily="18" charset="0"/>
                  </a:rPr>
                  <a:t>= L[</a:t>
                </a:r>
                <a:r>
                  <a:rPr lang="el-GR" sz="2800" b="1" dirty="0">
                    <a:latin typeface="Cambria" panose="02040503050406030204" pitchFamily="18" charset="0"/>
                  </a:rPr>
                  <a:t>δ (</a:t>
                </a:r>
                <a:r>
                  <a:rPr lang="en-US" sz="2800" b="1" dirty="0">
                    <a:latin typeface="Cambria" panose="02040503050406030204" pitchFamily="18" charset="0"/>
                  </a:rPr>
                  <a:t>t )] 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b="1" i="1">
                            <a:latin typeface="Cambria Math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l-GR" sz="2800" b="1" dirty="0">
                            <a:latin typeface="Cambria" panose="02040503050406030204" pitchFamily="18" charset="0"/>
                          </a:rPr>
                          <m:t>δ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𝒔𝒕</m:t>
                            </m:r>
                          </m:sup>
                        </m:s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𝒅𝒕</m:t>
                        </m:r>
                      </m:e>
                    </m:nary>
                  </m:oMath>
                </a14:m>
                <a:r>
                  <a:rPr lang="en-US" sz="2800" b="1" dirty="0">
                    <a:latin typeface="Cambria" panose="02040503050406030204" pitchFamily="18" charset="0"/>
                  </a:rPr>
                  <a:t> </a:t>
                </a:r>
              </a:p>
              <a:p>
                <a:r>
                  <a:rPr lang="en-US" sz="2800" b="1" dirty="0">
                    <a:latin typeface="Cambria" panose="02040503050406030204" pitchFamily="18" charset="0"/>
                  </a:rPr>
                  <a:t>	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𝒔𝒕</m:t>
                        </m:r>
                      </m:sup>
                    </m:sSup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28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2800" b="1" dirty="0">
                  <a:solidFill>
                    <a:srgbClr val="D60093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0693" y="5201501"/>
                <a:ext cx="5712333" cy="1071255"/>
              </a:xfrm>
              <a:prstGeom prst="rect">
                <a:avLst/>
              </a:prstGeom>
              <a:blipFill>
                <a:blip r:embed="rId6"/>
                <a:stretch>
                  <a:fillRect l="-2241" t="-1136" b="-14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6784017" y="3959654"/>
            <a:ext cx="3905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Find </a:t>
            </a:r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Delta </a:t>
            </a:r>
            <a:r>
              <a:rPr lang="lv-LV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(s)</a:t>
            </a:r>
            <a:endParaRPr lang="en-US" sz="2400" b="1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43267" y="4576007"/>
            <a:ext cx="47800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Delta function (or Impulse functio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2930396"/>
      </p:ext>
    </p:extLst>
  </p:cSld>
  <p:clrMapOvr>
    <a:masterClrMapping/>
  </p:clrMapOvr>
  <p:transition>
    <p:wipe/>
  </p:transition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96</TotalTime>
  <Words>1990</Words>
  <Application>Microsoft Office PowerPoint</Application>
  <PresentationFormat>Custom</PresentationFormat>
  <Paragraphs>265</Paragraphs>
  <Slides>26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SALMAN</cp:lastModifiedBy>
  <cp:revision>53</cp:revision>
  <dcterms:created xsi:type="dcterms:W3CDTF">2017-10-25T09:04:12Z</dcterms:created>
  <dcterms:modified xsi:type="dcterms:W3CDTF">2025-01-10T14:05:37Z</dcterms:modified>
</cp:coreProperties>
</file>